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256" r:id="rId2"/>
    <p:sldId id="294" r:id="rId3"/>
    <p:sldId id="295" r:id="rId4"/>
    <p:sldId id="293" r:id="rId5"/>
    <p:sldId id="292" r:id="rId6"/>
    <p:sldId id="265" r:id="rId7"/>
    <p:sldId id="261" r:id="rId8"/>
    <p:sldId id="262" r:id="rId9"/>
    <p:sldId id="266" r:id="rId10"/>
    <p:sldId id="257" r:id="rId11"/>
    <p:sldId id="288" r:id="rId12"/>
    <p:sldId id="258" r:id="rId13"/>
    <p:sldId id="289" r:id="rId14"/>
    <p:sldId id="263" r:id="rId15"/>
    <p:sldId id="290" r:id="rId16"/>
    <p:sldId id="264" r:id="rId17"/>
    <p:sldId id="267" r:id="rId18"/>
    <p:sldId id="268" r:id="rId19"/>
    <p:sldId id="291" r:id="rId20"/>
    <p:sldId id="269" r:id="rId21"/>
    <p:sldId id="270" r:id="rId22"/>
    <p:sldId id="271" r:id="rId23"/>
    <p:sldId id="272" r:id="rId24"/>
    <p:sldId id="273" r:id="rId25"/>
    <p:sldId id="274" r:id="rId26"/>
    <p:sldId id="275" r:id="rId27"/>
    <p:sldId id="276" r:id="rId28"/>
    <p:sldId id="277" r:id="rId29"/>
    <p:sldId id="278" r:id="rId30"/>
    <p:sldId id="287" r:id="rId31"/>
    <p:sldId id="279" r:id="rId32"/>
    <p:sldId id="280" r:id="rId33"/>
    <p:sldId id="281" r:id="rId34"/>
    <p:sldId id="282" r:id="rId35"/>
    <p:sldId id="283" r:id="rId36"/>
    <p:sldId id="284" r:id="rId37"/>
    <p:sldId id="285" r:id="rId38"/>
    <p:sldId id="286" r:id="rId39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54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C4BC68-2C89-44B7-8DA8-9F1F3A96265E}" type="datetimeFigureOut">
              <a:rPr lang="pt-BR" smtClean="0"/>
              <a:t>26/08/2014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98E9E4-3EF1-4A23-9083-7B389D603EC8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122334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AE2804-62FD-480F-9417-23B96B8121C4}" type="datetime1">
              <a:rPr lang="pt-BR" smtClean="0"/>
              <a:t>26/08/2014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860EA1-3642-45DC-AE96-D42EC1673B7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716705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B64A0-C63E-4442-AEEA-FF610F181CFC}" type="datetime1">
              <a:rPr lang="pt-BR" smtClean="0"/>
              <a:t>26/08/2014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860EA1-3642-45DC-AE96-D42EC1673B7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289405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90B4B0-C349-4BC8-A02E-608BBADFEBE7}" type="datetime1">
              <a:rPr lang="pt-BR" smtClean="0"/>
              <a:t>26/08/2014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860EA1-3642-45DC-AE96-D42EC1673B7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194887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8C0328-7E88-4EA8-8474-D726A5506462}" type="datetime1">
              <a:rPr lang="pt-BR" smtClean="0"/>
              <a:t>26/08/2014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860EA1-3642-45DC-AE96-D42EC1673B7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878463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6F14E9-AE67-49A5-90D9-D349D8DD652C}" type="datetime1">
              <a:rPr lang="pt-BR" smtClean="0"/>
              <a:t>26/08/2014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860EA1-3642-45DC-AE96-D42EC1673B7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58366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B03993-E872-47DB-9C9D-D93C78F69C22}" type="datetime1">
              <a:rPr lang="pt-BR" smtClean="0"/>
              <a:t>26/08/2014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860EA1-3642-45DC-AE96-D42EC1673B7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923781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816C8B-83D3-4C28-A66E-1BDB0D68D8A3}" type="datetime1">
              <a:rPr lang="pt-BR" smtClean="0"/>
              <a:t>26/08/2014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860EA1-3642-45DC-AE96-D42EC1673B7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851003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530193-91A4-4716-805D-DB5D83DE45B2}" type="datetime1">
              <a:rPr lang="pt-BR" smtClean="0"/>
              <a:t>26/08/2014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860EA1-3642-45DC-AE96-D42EC1673B7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741184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F18F5-5146-45D1-9FBA-0582F50D8722}" type="datetime1">
              <a:rPr lang="pt-BR" smtClean="0"/>
              <a:t>26/08/2014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860EA1-3642-45DC-AE96-D42EC1673B7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242115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7B4A6-92EA-455D-889B-28882294FDF6}" type="datetime1">
              <a:rPr lang="pt-BR" smtClean="0"/>
              <a:t>26/08/2014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860EA1-3642-45DC-AE96-D42EC1673B7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56104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5AA246-D6A9-49EB-9954-B425E7B0E5C5}" type="datetime1">
              <a:rPr lang="pt-BR" smtClean="0"/>
              <a:t>26/08/2014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860EA1-3642-45DC-AE96-D42EC1673B7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940142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CE6FA4-27F0-407F-B7BA-7DB66BE496BF}" type="datetime1">
              <a:rPr lang="pt-BR" smtClean="0"/>
              <a:t>26/08/2014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860EA1-3642-45DC-AE96-D42EC1673B7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457823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gi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9.png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36.wmf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0.png"/><Relationship Id="rId11" Type="http://schemas.openxmlformats.org/officeDocument/2006/relationships/image" Target="../media/image35.wmf"/><Relationship Id="rId5" Type="http://schemas.openxmlformats.org/officeDocument/2006/relationships/image" Target="../media/image39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38.gif"/><Relationship Id="rId9" Type="http://schemas.openxmlformats.org/officeDocument/2006/relationships/image" Target="../media/image43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9.pn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47.wmf"/><Relationship Id="rId4" Type="http://schemas.openxmlformats.org/officeDocument/2006/relationships/image" Target="../media/image50.png"/><Relationship Id="rId9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56.gif"/><Relationship Id="rId7" Type="http://schemas.openxmlformats.org/officeDocument/2006/relationships/oleObject" Target="../embeddings/oleObject9.bin"/><Relationship Id="rId12" Type="http://schemas.openxmlformats.org/officeDocument/2006/relationships/image" Target="../media/image5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3.wmf"/><Relationship Id="rId11" Type="http://schemas.openxmlformats.org/officeDocument/2006/relationships/image" Target="../media/image58.png"/><Relationship Id="rId5" Type="http://schemas.openxmlformats.org/officeDocument/2006/relationships/oleObject" Target="../embeddings/oleObject8.bin"/><Relationship Id="rId10" Type="http://schemas.openxmlformats.org/officeDocument/2006/relationships/image" Target="../media/image55.wmf"/><Relationship Id="rId4" Type="http://schemas.openxmlformats.org/officeDocument/2006/relationships/image" Target="../media/image57.gif"/><Relationship Id="rId9" Type="http://schemas.openxmlformats.org/officeDocument/2006/relationships/oleObject" Target="../embeddings/oleObject10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1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gif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jpg"/><Relationship Id="rId5" Type="http://schemas.openxmlformats.org/officeDocument/2006/relationships/image" Target="../media/image65.png"/><Relationship Id="rId4" Type="http://schemas.openxmlformats.org/officeDocument/2006/relationships/image" Target="../media/image64.gi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72.png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14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73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 dirty="0"/>
          </a:p>
          <a:p>
            <a:endParaRPr lang="pt-BR" dirty="0" smtClean="0"/>
          </a:p>
          <a:p>
            <a:endParaRPr lang="pt-BR" dirty="0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860EA1-3642-45DC-AE96-D42EC1673B73}" type="slidenum">
              <a:rPr lang="pt-BR" smtClean="0"/>
              <a:t>1</a:t>
            </a:fld>
            <a:endParaRPr lang="pt-BR"/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85556"/>
            <a:ext cx="7893174" cy="5692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92243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32656"/>
            <a:ext cx="8061236" cy="5537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Espaço Reservado para Rodapé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860EA1-3642-45DC-AE96-D42EC1673B73}" type="slidenum">
              <a:rPr lang="pt-BR" smtClean="0"/>
              <a:t>1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35154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Rodapé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860EA1-3642-45DC-AE96-D42EC1673B73}" type="slidenum">
              <a:rPr lang="pt-BR" smtClean="0"/>
              <a:t>11</a:t>
            </a:fld>
            <a:endParaRPr lang="pt-BR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476672"/>
            <a:ext cx="8269815" cy="5509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78952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60648"/>
            <a:ext cx="8058676" cy="5328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Espaço Reservado para Rodapé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860EA1-3642-45DC-AE96-D42EC1673B73}" type="slidenum">
              <a:rPr lang="pt-BR" smtClean="0"/>
              <a:t>1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62885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Rodapé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860EA1-3642-45DC-AE96-D42EC1673B73}" type="slidenum">
              <a:rPr lang="pt-BR" smtClean="0"/>
              <a:t>13</a:t>
            </a:fld>
            <a:endParaRPr lang="pt-BR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044" y="332656"/>
            <a:ext cx="8010312" cy="48634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18756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17230"/>
            <a:ext cx="8568952" cy="4834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Espaço Reservado para Rodapé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860EA1-3642-45DC-AE96-D42EC1673B73}" type="slidenum">
              <a:rPr lang="pt-BR" smtClean="0"/>
              <a:t>1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62080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Rodapé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860EA1-3642-45DC-AE96-D42EC1673B73}" type="slidenum">
              <a:rPr lang="pt-BR" smtClean="0"/>
              <a:t>15</a:t>
            </a:fld>
            <a:endParaRPr lang="pt-BR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404664"/>
            <a:ext cx="7072011" cy="55288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58459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329967"/>
            <a:ext cx="7451083" cy="5577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Espaço Reservado para Rodapé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860EA1-3642-45DC-AE96-D42EC1673B73}" type="slidenum">
              <a:rPr lang="pt-BR" smtClean="0"/>
              <a:t>1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93509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59" y="332656"/>
            <a:ext cx="7705299" cy="5688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Espaço Reservado para Rodapé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860EA1-3642-45DC-AE96-D42EC1673B73}" type="slidenum">
              <a:rPr lang="pt-BR" smtClean="0"/>
              <a:t>1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58545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476672"/>
            <a:ext cx="8377469" cy="4968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Espaço Reservado para Rodapé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860EA1-3642-45DC-AE96-D42EC1673B73}" type="slidenum">
              <a:rPr lang="pt-BR" smtClean="0"/>
              <a:t>1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19505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Rodapé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860EA1-3642-45DC-AE96-D42EC1673B73}" type="slidenum">
              <a:rPr lang="pt-BR" smtClean="0"/>
              <a:t>19</a:t>
            </a:fld>
            <a:endParaRPr lang="pt-BR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88640"/>
            <a:ext cx="7933889" cy="5093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9780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860EA1-3642-45DC-AE96-D42EC1673B73}" type="slidenum">
              <a:rPr lang="pt-BR" smtClean="0"/>
              <a:t>2</a:t>
            </a:fld>
            <a:endParaRPr lang="pt-BR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404664"/>
            <a:ext cx="5229225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009" y="1556792"/>
            <a:ext cx="2219325" cy="420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Imagem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1273990"/>
            <a:ext cx="6096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647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59" y="595160"/>
            <a:ext cx="8001225" cy="5138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Espaço Reservado para Rodapé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860EA1-3642-45DC-AE96-D42EC1673B73}" type="slidenum">
              <a:rPr lang="pt-BR" smtClean="0"/>
              <a:t>2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57367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32351"/>
            <a:ext cx="7746264" cy="5904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Espaço Reservado para Rodapé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860EA1-3642-45DC-AE96-D42EC1673B73}" type="slidenum">
              <a:rPr lang="pt-BR" smtClean="0"/>
              <a:t>2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42694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32656"/>
            <a:ext cx="8388502" cy="5760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Espaço Reservado para Rodapé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860EA1-3642-45DC-AE96-D42EC1673B73}" type="slidenum">
              <a:rPr lang="pt-BR" smtClean="0"/>
              <a:t>2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00887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Rodapé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860EA1-3642-45DC-AE96-D42EC1673B73}" type="slidenum">
              <a:rPr lang="pt-BR" smtClean="0"/>
              <a:t>23</a:t>
            </a:fld>
            <a:endParaRPr lang="pt-BR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60648"/>
            <a:ext cx="7936882" cy="4896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7860" y="5157192"/>
            <a:ext cx="5302407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7842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Rodapé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860EA1-3642-45DC-AE96-D42EC1673B73}" type="slidenum">
              <a:rPr lang="pt-BR" smtClean="0"/>
              <a:t>24</a:t>
            </a:fld>
            <a:endParaRPr lang="pt-BR"/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88640"/>
            <a:ext cx="6480720" cy="6105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92187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Rodapé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860EA1-3642-45DC-AE96-D42EC1673B73}" type="slidenum">
              <a:rPr lang="pt-BR" smtClean="0"/>
              <a:t>25</a:t>
            </a:fld>
            <a:endParaRPr lang="pt-BR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7" y="332656"/>
            <a:ext cx="452437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570" y="837481"/>
            <a:ext cx="3482762" cy="2735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664901"/>
              </p:ext>
            </p:extLst>
          </p:nvPr>
        </p:nvGraphicFramePr>
        <p:xfrm>
          <a:off x="4572000" y="1268760"/>
          <a:ext cx="3669370" cy="1224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Equation" r:id="rId5" imgW="1600200" imgH="698400" progId="Equation.DSMT4">
                  <p:embed/>
                </p:oleObj>
              </mc:Choice>
              <mc:Fallback>
                <p:oleObj name="Equation" r:id="rId5" imgW="1600200" imgH="698400" progId="Equation.DSMT4">
                  <p:embed/>
                  <p:pic>
                    <p:nvPicPr>
                      <p:cNvPr id="0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268760"/>
                        <a:ext cx="3669370" cy="1224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3573075"/>
            <a:ext cx="7134225" cy="302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474" y="2585129"/>
            <a:ext cx="2664295" cy="593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1178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Rodapé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860EA1-3642-45DC-AE96-D42EC1673B73}" type="slidenum">
              <a:rPr lang="pt-BR" smtClean="0"/>
              <a:t>26</a:t>
            </a:fld>
            <a:endParaRPr lang="pt-BR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04664"/>
            <a:ext cx="8047876" cy="459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5022769"/>
            <a:ext cx="5563300" cy="880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aixaDeTexto 3"/>
          <p:cNvSpPr txBox="1"/>
          <p:nvPr/>
        </p:nvSpPr>
        <p:spPr>
          <a:xfrm>
            <a:off x="5535304" y="2161004"/>
            <a:ext cx="230173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pt-BR" sz="2400" dirty="0" smtClean="0"/>
              <a:t>-</a:t>
            </a:r>
            <a:endParaRPr lang="pt-BR" sz="2400" dirty="0"/>
          </a:p>
        </p:txBody>
      </p:sp>
    </p:spTree>
    <p:extLst>
      <p:ext uri="{BB962C8B-B14F-4D97-AF65-F5344CB8AC3E}">
        <p14:creationId xmlns:p14="http://schemas.microsoft.com/office/powerpoint/2010/main" val="18898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Rodapé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860EA1-3642-45DC-AE96-D42EC1673B73}" type="slidenum">
              <a:rPr lang="pt-BR" smtClean="0"/>
              <a:t>27</a:t>
            </a:fld>
            <a:endParaRPr lang="pt-BR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352166"/>
            <a:ext cx="3860834" cy="2892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Imagem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3" y="3192595"/>
            <a:ext cx="4887207" cy="3665405"/>
          </a:xfrm>
          <a:prstGeom prst="rect">
            <a:avLst/>
          </a:prstGeom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0192" y="386674"/>
            <a:ext cx="3363808" cy="6514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3651" y="1124744"/>
            <a:ext cx="1077345" cy="7298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1714" y="2644243"/>
            <a:ext cx="1952956" cy="346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1012" y="3091030"/>
            <a:ext cx="2060630" cy="7610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5" y="37687"/>
            <a:ext cx="3209925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662067"/>
              </p:ext>
            </p:extLst>
          </p:nvPr>
        </p:nvGraphicFramePr>
        <p:xfrm>
          <a:off x="6260042" y="4148518"/>
          <a:ext cx="2642570" cy="876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10" imgW="1346040" imgH="583920" progId="Equation.DSMT4">
                  <p:embed/>
                </p:oleObj>
              </mc:Choice>
              <mc:Fallback>
                <p:oleObj name="Equation" r:id="rId10" imgW="1346040" imgH="583920" progId="Equation.DSMT4">
                  <p:embed/>
                  <p:pic>
                    <p:nvPicPr>
                      <p:cNvPr id="0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0042" y="4148518"/>
                        <a:ext cx="2642570" cy="876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106542"/>
              </p:ext>
            </p:extLst>
          </p:nvPr>
        </p:nvGraphicFramePr>
        <p:xfrm>
          <a:off x="6223000" y="5229225"/>
          <a:ext cx="27178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12" imgW="1384200" imgH="583920" progId="Equation.DSMT4">
                  <p:embed/>
                </p:oleObj>
              </mc:Choice>
              <mc:Fallback>
                <p:oleObj name="Equation" r:id="rId12" imgW="1384200" imgH="583920" progId="Equation.DSMT4">
                  <p:embed/>
                  <p:pic>
                    <p:nvPicPr>
                      <p:cNvPr id="0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5229225"/>
                        <a:ext cx="271780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082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Rodapé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860EA1-3642-45DC-AE96-D42EC1673B73}" type="slidenum">
              <a:rPr lang="pt-BR" smtClean="0"/>
              <a:t>28</a:t>
            </a:fld>
            <a:endParaRPr lang="pt-BR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646" y="476673"/>
            <a:ext cx="8048786" cy="5711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75976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Rodapé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860EA1-3642-45DC-AE96-D42EC1673B73}" type="slidenum">
              <a:rPr lang="pt-BR" smtClean="0"/>
              <a:t>29</a:t>
            </a:fld>
            <a:endParaRPr lang="pt-BR"/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620688"/>
            <a:ext cx="476250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59" y="1844824"/>
            <a:ext cx="2931959" cy="2520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002386"/>
              </p:ext>
            </p:extLst>
          </p:nvPr>
        </p:nvGraphicFramePr>
        <p:xfrm>
          <a:off x="5400675" y="1524000"/>
          <a:ext cx="20097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3" name="Equation" r:id="rId5" imgW="876240" imgH="406080" progId="Equation.DSMT4">
                  <p:embed/>
                </p:oleObj>
              </mc:Choice>
              <mc:Fallback>
                <p:oleObj name="Equation" r:id="rId5" imgW="876240" imgH="406080" progId="Equation.DSMT4">
                  <p:embed/>
                  <p:pic>
                    <p:nvPicPr>
                      <p:cNvPr id="0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1524000"/>
                        <a:ext cx="200977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659576"/>
              </p:ext>
            </p:extLst>
          </p:nvPr>
        </p:nvGraphicFramePr>
        <p:xfrm>
          <a:off x="4522788" y="2603500"/>
          <a:ext cx="29718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4" name="Equation" r:id="rId7" imgW="1295280" imgH="444240" progId="Equation.DSMT4">
                  <p:embed/>
                </p:oleObj>
              </mc:Choice>
              <mc:Fallback>
                <p:oleObj name="Equation" r:id="rId7" imgW="1295280" imgH="444240" progId="Equation.DSMT4">
                  <p:embed/>
                  <p:pic>
                    <p:nvPicPr>
                      <p:cNvPr id="0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788" y="2603500"/>
                        <a:ext cx="29718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273624"/>
              </p:ext>
            </p:extLst>
          </p:nvPr>
        </p:nvGraphicFramePr>
        <p:xfrm>
          <a:off x="4284663" y="3765550"/>
          <a:ext cx="25939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5" name="Equation" r:id="rId9" imgW="1130040" imgH="393480" progId="Equation.DSMT4">
                  <p:embed/>
                </p:oleObj>
              </mc:Choice>
              <mc:Fallback>
                <p:oleObj name="Equation" r:id="rId9" imgW="1130040" imgH="393480" progId="Equation.DSMT4">
                  <p:embed/>
                  <p:pic>
                    <p:nvPicPr>
                      <p:cNvPr id="0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765550"/>
                        <a:ext cx="259397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02269"/>
              </p:ext>
            </p:extLst>
          </p:nvPr>
        </p:nvGraphicFramePr>
        <p:xfrm>
          <a:off x="776288" y="4724400"/>
          <a:ext cx="38481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6" name="Equation" r:id="rId11" imgW="1676160" imgH="393480" progId="Equation.DSMT4">
                  <p:embed/>
                </p:oleObj>
              </mc:Choice>
              <mc:Fallback>
                <p:oleObj name="Equation" r:id="rId11" imgW="1676160" imgH="393480" progId="Equation.DSMT4">
                  <p:embed/>
                  <p:pic>
                    <p:nvPicPr>
                      <p:cNvPr id="0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4724400"/>
                        <a:ext cx="38481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3459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Rodapé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860EA1-3642-45DC-AE96-D42EC1673B73}" type="slidenum">
              <a:rPr lang="pt-BR" smtClean="0"/>
              <a:t>3</a:t>
            </a:fld>
            <a:endParaRPr lang="pt-BR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404664"/>
            <a:ext cx="6629415" cy="2952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1936931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Rodapé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860EA1-3642-45DC-AE96-D42EC1673B73}" type="slidenum">
              <a:rPr lang="pt-BR" smtClean="0"/>
              <a:t>30</a:t>
            </a:fld>
            <a:endParaRPr lang="pt-BR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404664"/>
            <a:ext cx="8259948" cy="215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4227" y="2636912"/>
            <a:ext cx="3434712" cy="3672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0059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Rodapé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860EA1-3642-45DC-AE96-D42EC1673B73}" type="slidenum">
              <a:rPr lang="pt-BR" smtClean="0"/>
              <a:t>31</a:t>
            </a:fld>
            <a:endParaRPr lang="pt-BR"/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764704"/>
            <a:ext cx="2743200" cy="2743200"/>
          </a:xfrm>
          <a:prstGeom prst="rect">
            <a:avLst/>
          </a:prstGeom>
        </p:spPr>
      </p:pic>
      <p:pic>
        <p:nvPicPr>
          <p:cNvPr id="5" name="Imagem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088" y="620688"/>
            <a:ext cx="2743200" cy="2743200"/>
          </a:xfrm>
          <a:prstGeom prst="rect">
            <a:avLst/>
          </a:prstGeom>
        </p:spPr>
      </p:pic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045820"/>
              </p:ext>
            </p:extLst>
          </p:nvPr>
        </p:nvGraphicFramePr>
        <p:xfrm>
          <a:off x="769089" y="4365104"/>
          <a:ext cx="4147660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name="Equation" r:id="rId5" imgW="1523880" imgH="482400" progId="Equation.DSMT4">
                  <p:embed/>
                </p:oleObj>
              </mc:Choice>
              <mc:Fallback>
                <p:oleObj name="Equation" r:id="rId5" imgW="1523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089" y="4365104"/>
                        <a:ext cx="4147660" cy="1296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707797"/>
              </p:ext>
            </p:extLst>
          </p:nvPr>
        </p:nvGraphicFramePr>
        <p:xfrm>
          <a:off x="5138738" y="3938588"/>
          <a:ext cx="377825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" name="Equation" r:id="rId7" imgW="1676160" imgH="482400" progId="Equation.DSMT4">
                  <p:embed/>
                </p:oleObj>
              </mc:Choice>
              <mc:Fallback>
                <p:oleObj name="Equation" r:id="rId7" imgW="1676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738" y="3938588"/>
                        <a:ext cx="377825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097914"/>
              </p:ext>
            </p:extLst>
          </p:nvPr>
        </p:nvGraphicFramePr>
        <p:xfrm>
          <a:off x="6228184" y="5157192"/>
          <a:ext cx="1728192" cy="1719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6" name="Equation" r:id="rId9" imgW="634680" imgH="812520" progId="Equation.DSMT4">
                  <p:embed/>
                </p:oleObj>
              </mc:Choice>
              <mc:Fallback>
                <p:oleObj name="Equation" r:id="rId9" imgW="63468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5157192"/>
                        <a:ext cx="1728192" cy="1719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79977"/>
            <a:ext cx="601980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CaixaDeTexto 9"/>
          <p:cNvSpPr txBox="1"/>
          <p:nvPr/>
        </p:nvSpPr>
        <p:spPr>
          <a:xfrm>
            <a:off x="467544" y="3538512"/>
            <a:ext cx="43364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nte parada-</a:t>
            </a:r>
            <a:r>
              <a:rPr lang="pt-B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etor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m movimento (u)</a:t>
            </a:r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CaixaDeTexto 10"/>
          <p:cNvSpPr txBox="1"/>
          <p:nvPr/>
        </p:nvSpPr>
        <p:spPr>
          <a:xfrm>
            <a:off x="5364088" y="3490416"/>
            <a:ext cx="36817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nte em mov.(</a:t>
            </a:r>
            <a:r>
              <a:rPr lang="pt-B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-</a:t>
            </a:r>
            <a:r>
              <a:rPr lang="pt-B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etor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arado</a:t>
            </a:r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6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5877272"/>
            <a:ext cx="3581400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2490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Rodapé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860EA1-3642-45DC-AE96-D42EC1673B73}" type="slidenum">
              <a:rPr lang="pt-BR" smtClean="0"/>
              <a:t>32</a:t>
            </a:fld>
            <a:endParaRPr lang="pt-BR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404664"/>
            <a:ext cx="7336158" cy="53285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832243"/>
              </p:ext>
            </p:extLst>
          </p:nvPr>
        </p:nvGraphicFramePr>
        <p:xfrm>
          <a:off x="2627784" y="1700808"/>
          <a:ext cx="3496717" cy="2501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Equation" r:id="rId4" imgW="939600" imgH="863280" progId="Equation.DSMT4">
                  <p:embed/>
                </p:oleObj>
              </mc:Choice>
              <mc:Fallback>
                <p:oleObj name="Equation" r:id="rId4" imgW="939600" imgH="863280" progId="Equation.DSMT4">
                  <p:embed/>
                  <p:pic>
                    <p:nvPicPr>
                      <p:cNvPr id="0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700808"/>
                        <a:ext cx="3496717" cy="250111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0522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Rodapé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860EA1-3642-45DC-AE96-D42EC1673B73}" type="slidenum">
              <a:rPr lang="pt-BR" smtClean="0"/>
              <a:t>33</a:t>
            </a:fld>
            <a:endParaRPr lang="pt-BR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6977" y="286742"/>
            <a:ext cx="5886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K:\Fisica2_Poli\doppler4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59" y="2232582"/>
            <a:ext cx="2743200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" descr="K:\Fisica2_Poli\doppler5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2132856"/>
            <a:ext cx="2743200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CaixaDeTexto 6"/>
          <p:cNvSpPr txBox="1"/>
          <p:nvPr/>
        </p:nvSpPr>
        <p:spPr>
          <a:xfrm>
            <a:off x="1386682" y="1340030"/>
            <a:ext cx="1192955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ch 1</a:t>
            </a:r>
          </a:p>
          <a:p>
            <a:r>
              <a:rPr lang="pt-BR" sz="2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pt-BR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pt-BR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pt-BR" sz="26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pt-BR" sz="2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CaixaDeTexto 7"/>
          <p:cNvSpPr txBox="1"/>
          <p:nvPr/>
        </p:nvSpPr>
        <p:spPr>
          <a:xfrm>
            <a:off x="5508104" y="1340030"/>
            <a:ext cx="1026243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ch </a:t>
            </a:r>
          </a:p>
          <a:p>
            <a:r>
              <a:rPr lang="pt-BR" sz="2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pt-BR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pt-BR" sz="2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pt-BR" sz="26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pt-BR" sz="2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403" y="4365104"/>
            <a:ext cx="5705822" cy="2319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Imagem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1225" y="4324369"/>
            <a:ext cx="2873035" cy="2059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9668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Rodapé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860EA1-3642-45DC-AE96-D42EC1673B73}" type="slidenum">
              <a:rPr lang="pt-BR" smtClean="0"/>
              <a:t>34</a:t>
            </a:fld>
            <a:endParaRPr lang="pt-BR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64" y="260648"/>
            <a:ext cx="6281451" cy="5636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872303"/>
              </p:ext>
            </p:extLst>
          </p:nvPr>
        </p:nvGraphicFramePr>
        <p:xfrm>
          <a:off x="6608763" y="1293813"/>
          <a:ext cx="1831975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8" name="Equation" r:id="rId4" imgW="672840" imgH="583920" progId="Equation.DSMT4">
                  <p:embed/>
                </p:oleObj>
              </mc:Choice>
              <mc:Fallback>
                <p:oleObj name="Equation" r:id="rId4" imgW="6728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8763" y="1293813"/>
                        <a:ext cx="1831975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228174"/>
              </p:ext>
            </p:extLst>
          </p:nvPr>
        </p:nvGraphicFramePr>
        <p:xfrm>
          <a:off x="6727825" y="3071813"/>
          <a:ext cx="1693863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9" name="Equation" r:id="rId6" imgW="622080" imgH="583920" progId="Equation.DSMT4">
                  <p:embed/>
                </p:oleObj>
              </mc:Choice>
              <mc:Fallback>
                <p:oleObj name="Equation" r:id="rId6" imgW="6220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5" y="3071813"/>
                        <a:ext cx="1693863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ixaDeTexto 7"/>
          <p:cNvSpPr txBox="1"/>
          <p:nvPr/>
        </p:nvSpPr>
        <p:spPr>
          <a:xfrm>
            <a:off x="6828339" y="4076111"/>
            <a:ext cx="18240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>
                <a:solidFill>
                  <a:srgbClr val="00B050"/>
                </a:solidFill>
              </a:rPr>
              <a:t>Inverso do</a:t>
            </a:r>
          </a:p>
          <a:p>
            <a:r>
              <a:rPr lang="pt-BR" dirty="0" smtClean="0">
                <a:solidFill>
                  <a:srgbClr val="00B050"/>
                </a:solidFill>
              </a:rPr>
              <a:t>Número de Mach</a:t>
            </a:r>
            <a:endParaRPr lang="pt-BR" dirty="0">
              <a:solidFill>
                <a:srgbClr val="00B050"/>
              </a:solidFill>
            </a:endParaRPr>
          </a:p>
        </p:txBody>
      </p:sp>
      <p:sp>
        <p:nvSpPr>
          <p:cNvPr id="9" name="Texto explicativo em elipse 8"/>
          <p:cNvSpPr/>
          <p:nvPr/>
        </p:nvSpPr>
        <p:spPr>
          <a:xfrm>
            <a:off x="7884368" y="3078696"/>
            <a:ext cx="576064" cy="854360"/>
          </a:xfrm>
          <a:prstGeom prst="wedgeEllipseCallout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51216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Rodapé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860EA1-3642-45DC-AE96-D42EC1673B73}" type="slidenum">
              <a:rPr lang="pt-BR" smtClean="0"/>
              <a:t>35</a:t>
            </a:fld>
            <a:endParaRPr lang="pt-BR"/>
          </a:p>
        </p:txBody>
      </p:sp>
      <p:pic>
        <p:nvPicPr>
          <p:cNvPr id="4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9882" y="527968"/>
            <a:ext cx="7213142" cy="4509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aixaDeTexto 4"/>
          <p:cNvSpPr txBox="1"/>
          <p:nvPr/>
        </p:nvSpPr>
        <p:spPr>
          <a:xfrm>
            <a:off x="3148763" y="2227693"/>
            <a:ext cx="363198" cy="553998"/>
          </a:xfrm>
          <a:prstGeom prst="rect">
            <a:avLst/>
          </a:prstGeom>
          <a:solidFill>
            <a:schemeClr val="bg1"/>
          </a:solidFill>
          <a:effectLst>
            <a:outerShdw blurRad="50800" dist="50800" dir="5400000" algn="ctr" rotWithShape="0">
              <a:schemeClr val="bg1"/>
            </a:outerShdw>
          </a:effectLst>
        </p:spPr>
        <p:txBody>
          <a:bodyPr wrap="square" rtlCol="0">
            <a:spAutoFit/>
          </a:bodyPr>
          <a:lstStyle/>
          <a:p>
            <a:r>
              <a:rPr lang="el-GR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endParaRPr lang="pt-BR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aixaDeTexto 5"/>
          <p:cNvSpPr txBox="1"/>
          <p:nvPr/>
        </p:nvSpPr>
        <p:spPr>
          <a:xfrm>
            <a:off x="6964268" y="2227693"/>
            <a:ext cx="386644" cy="553998"/>
          </a:xfrm>
          <a:prstGeom prst="rect">
            <a:avLst/>
          </a:prstGeom>
          <a:solidFill>
            <a:schemeClr val="bg1"/>
          </a:solidFill>
          <a:effectLst>
            <a:outerShdw blurRad="50800" dist="50800" dir="5400000" algn="ctr" rotWithShape="0">
              <a:schemeClr val="bg1"/>
            </a:outerShdw>
          </a:effectLst>
        </p:spPr>
        <p:txBody>
          <a:bodyPr wrap="none" rtlCol="0">
            <a:spAutoFit/>
          </a:bodyPr>
          <a:lstStyle/>
          <a:p>
            <a:r>
              <a:rPr lang="el-GR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endParaRPr lang="pt-BR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59075"/>
              </p:ext>
            </p:extLst>
          </p:nvPr>
        </p:nvGraphicFramePr>
        <p:xfrm>
          <a:off x="1517650" y="5373688"/>
          <a:ext cx="1693863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0" name="Equation" r:id="rId4" imgW="622080" imgH="583920" progId="Equation.DSMT4">
                  <p:embed/>
                </p:oleObj>
              </mc:Choice>
              <mc:Fallback>
                <p:oleObj name="Equation" r:id="rId4" imgW="6220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5373688"/>
                        <a:ext cx="1693863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354521"/>
              </p:ext>
            </p:extLst>
          </p:nvPr>
        </p:nvGraphicFramePr>
        <p:xfrm>
          <a:off x="4845050" y="5445125"/>
          <a:ext cx="2522538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name="Equation" r:id="rId6" imgW="927000" imgH="583920" progId="Equation.DSMT4">
                  <p:embed/>
                </p:oleObj>
              </mc:Choice>
              <mc:Fallback>
                <p:oleObj name="Equation" r:id="rId6" imgW="927000" imgH="583920" progId="Equation.DSMT4">
                  <p:embed/>
                  <p:pic>
                    <p:nvPicPr>
                      <p:cNvPr id="0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50" y="5445125"/>
                        <a:ext cx="2522538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703" y="116632"/>
            <a:ext cx="58864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6529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Rodapé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860EA1-3642-45DC-AE96-D42EC1673B73}" type="slidenum">
              <a:rPr lang="pt-BR" smtClean="0"/>
              <a:t>36</a:t>
            </a:fld>
            <a:endParaRPr lang="pt-BR"/>
          </a:p>
        </p:txBody>
      </p:sp>
      <p:sp>
        <p:nvSpPr>
          <p:cNvPr id="4" name="CaixaDeTexto 3"/>
          <p:cNvSpPr txBox="1"/>
          <p:nvPr/>
        </p:nvSpPr>
        <p:spPr>
          <a:xfrm>
            <a:off x="251520" y="476671"/>
            <a:ext cx="864371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ício:  Um avião voa a 1,25 da velocidade do som. A explosão sônica alcança</a:t>
            </a:r>
          </a:p>
          <a:p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m homem no solo 0,25 min depois de o avião ter passado sob sua cabeça. Qual a </a:t>
            </a:r>
          </a:p>
          <a:p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titude do avião?  Considere a velocidade do som como sendo 330 m/s.</a:t>
            </a:r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334955"/>
              </p:ext>
            </p:extLst>
          </p:nvPr>
        </p:nvGraphicFramePr>
        <p:xfrm>
          <a:off x="1619672" y="1924492"/>
          <a:ext cx="16383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6" name="Equation" r:id="rId3" imgW="850680" imgH="609480" progId="Equation.DSMT4">
                  <p:embed/>
                </p:oleObj>
              </mc:Choice>
              <mc:Fallback>
                <p:oleObj name="Equation" r:id="rId3" imgW="850680" imgH="609480" progId="Equation.DSMT4">
                  <p:embed/>
                  <p:pic>
                    <p:nvPicPr>
                      <p:cNvPr id="0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924492"/>
                        <a:ext cx="163830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880482"/>
              </p:ext>
            </p:extLst>
          </p:nvPr>
        </p:nvGraphicFramePr>
        <p:xfrm>
          <a:off x="1020762" y="3563938"/>
          <a:ext cx="4023587" cy="945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7" name="Equation" r:id="rId5" imgW="2019240" imgH="609480" progId="Equation.DSMT4">
                  <p:embed/>
                </p:oleObj>
              </mc:Choice>
              <mc:Fallback>
                <p:oleObj name="Equation" r:id="rId5" imgW="2019240" imgH="609480" progId="Equation.DSMT4">
                  <p:embed/>
                  <p:pic>
                    <p:nvPicPr>
                      <p:cNvPr id="0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2" y="3563938"/>
                        <a:ext cx="4023587" cy="945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ixaDeTexto 7"/>
          <p:cNvSpPr txBox="1"/>
          <p:nvPr/>
        </p:nvSpPr>
        <p:spPr>
          <a:xfrm>
            <a:off x="3995936" y="1988840"/>
            <a:ext cx="14318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,927 </a:t>
            </a:r>
            <a:r>
              <a:rPr lang="pt-B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d</a:t>
            </a:r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CaixaDeTexto 8"/>
          <p:cNvSpPr txBox="1"/>
          <p:nvPr/>
        </p:nvSpPr>
        <p:spPr>
          <a:xfrm>
            <a:off x="1619672" y="4653136"/>
            <a:ext cx="1296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=8245 m</a:t>
            </a:r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1383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Rodapé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860EA1-3642-45DC-AE96-D42EC1673B73}" type="slidenum">
              <a:rPr lang="pt-BR" smtClean="0"/>
              <a:t>37</a:t>
            </a:fld>
            <a:endParaRPr lang="pt-BR"/>
          </a:p>
        </p:txBody>
      </p:sp>
      <p:sp>
        <p:nvSpPr>
          <p:cNvPr id="4" name="CaixaDeTexto 3"/>
          <p:cNvSpPr txBox="1"/>
          <p:nvPr/>
        </p:nvSpPr>
        <p:spPr>
          <a:xfrm>
            <a:off x="1475656" y="204609"/>
            <a:ext cx="2533066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pt-BR" sz="20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cípio de Huygens</a:t>
            </a:r>
            <a:endParaRPr lang="pt-BR" sz="2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568" y="1572852"/>
            <a:ext cx="6010275" cy="526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aixaDeTexto 6"/>
          <p:cNvSpPr txBox="1"/>
          <p:nvPr/>
        </p:nvSpPr>
        <p:spPr>
          <a:xfrm>
            <a:off x="413026" y="764704"/>
            <a:ext cx="744787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da ponto de uma frente de onda comporta-se como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ente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 onda</a:t>
            </a:r>
          </a:p>
          <a:p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tiforme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 novas ondas, chamadas ondas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cundárias.</a:t>
            </a:r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9669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Rodapé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860EA1-3642-45DC-AE96-D42EC1673B73}" type="slidenum">
              <a:rPr lang="pt-BR" smtClean="0"/>
              <a:t>38</a:t>
            </a:fld>
            <a:endParaRPr lang="pt-BR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050" y="833438"/>
            <a:ext cx="7581900" cy="519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7441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Rodapé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860EA1-3642-45DC-AE96-D42EC1673B73}" type="slidenum">
              <a:rPr lang="pt-BR" smtClean="0"/>
              <a:t>4</a:t>
            </a:fld>
            <a:endParaRPr lang="pt-BR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76671"/>
            <a:ext cx="7884975" cy="5338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79488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Rodapé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860EA1-3642-45DC-AE96-D42EC1673B73}" type="slidenum">
              <a:rPr lang="pt-BR" smtClean="0"/>
              <a:t>5</a:t>
            </a:fld>
            <a:endParaRPr lang="pt-BR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412087"/>
            <a:ext cx="8144794" cy="5832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1731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88640"/>
            <a:ext cx="7972057" cy="5329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Espaço Reservado para Rodapé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860EA1-3642-45DC-AE96-D42EC1673B73}" type="slidenum">
              <a:rPr lang="pt-BR" smtClean="0"/>
              <a:t>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21960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04664"/>
            <a:ext cx="8150859" cy="5605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Espaço Reservado para Rodapé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860EA1-3642-45DC-AE96-D42EC1673B73}" type="slidenum">
              <a:rPr lang="pt-BR" smtClean="0"/>
              <a:t>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92388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60648"/>
            <a:ext cx="8110102" cy="5204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Espaço Reservado para Rodapé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dirty="0" smtClean="0"/>
              <a:t>2</a:t>
            </a:r>
            <a:endParaRPr lang="pt-BR" dirty="0"/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860EA1-3642-45DC-AE96-D42EC1673B73}" type="slidenum">
              <a:rPr lang="pt-BR" smtClean="0"/>
              <a:t>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08592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60648"/>
            <a:ext cx="8244408" cy="5736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dirty="0" smtClean="0"/>
              <a:t>3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860EA1-3642-45DC-AE96-D42EC1673B73}" type="slidenum">
              <a:rPr lang="pt-BR" smtClean="0"/>
              <a:t>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48175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3</TotalTime>
  <Words>145</Words>
  <Application>Microsoft Office PowerPoint</Application>
  <PresentationFormat>Apresentação na tela (4:3)</PresentationFormat>
  <Paragraphs>60</Paragraphs>
  <Slides>38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2</vt:i4>
      </vt:variant>
      <vt:variant>
        <vt:lpstr>Títulos de slides</vt:lpstr>
      </vt:variant>
      <vt:variant>
        <vt:i4>38</vt:i4>
      </vt:variant>
    </vt:vector>
  </HeadingPairs>
  <TitlesOfParts>
    <vt:vector size="41" baseType="lpstr">
      <vt:lpstr>Tema do Office</vt:lpstr>
      <vt:lpstr>Equation</vt:lpstr>
      <vt:lpstr>MathType 5.0 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Nagamine</dc:creator>
  <cp:lastModifiedBy>Nagamine</cp:lastModifiedBy>
  <cp:revision>43</cp:revision>
  <dcterms:created xsi:type="dcterms:W3CDTF">2014-08-25T13:45:44Z</dcterms:created>
  <dcterms:modified xsi:type="dcterms:W3CDTF">2014-08-26T14:18:24Z</dcterms:modified>
</cp:coreProperties>
</file>